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5" r:id="rId12"/>
    <p:sldId id="266" r:id="rId13"/>
    <p:sldId id="268" r:id="rId14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69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3" d="100"/>
          <a:sy n="113" d="100"/>
        </p:scale>
        <p:origin x="1452" y="102"/>
      </p:cViewPr>
      <p:guideLst>
        <p:guide orient="horz" pos="2160"/>
        <p:guide pos="269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 smtClean="0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535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4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1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560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167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427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32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599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38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0965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 smtClean="0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20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254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2134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32" y="938191"/>
            <a:ext cx="6934236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88099" y="1502210"/>
            <a:ext cx="85561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1" spc="-20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จุดศูนย์ถ่วง </a:t>
            </a:r>
            <a:r>
              <a:rPr lang="en-US" sz="2400" b="1" i="1" spc="-20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Center of Gravity : CG) </a:t>
            </a:r>
            <a:r>
              <a:rPr lang="th-TH" sz="2400" b="1" i="1" spc="-20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จุดที่เหมือนตำแหน่งที่รวมของน้ำหนักของวัตถุทั้งก้อน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88097" y="2262744"/>
            <a:ext cx="65135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6.1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าจุด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วัตถุอย่างง่าย</a:t>
            </a:r>
            <a:endParaRPr lang="en-US" sz="2400" b="1" dirty="0">
              <a:solidFill>
                <a:srgbClr val="984806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88096" y="2724409"/>
            <a:ext cx="85561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รณีที่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ถ้าวัตถุมีรูปทรงสมมาตร 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จะอยู่ที่กึ่งกลางของรูปทรงนั้นเสมอ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539" y="3433850"/>
            <a:ext cx="2691923" cy="945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สี่เหลี่ยมผืนผ้า 5"/>
          <p:cNvSpPr/>
          <p:nvPr/>
        </p:nvSpPr>
        <p:spPr>
          <a:xfrm>
            <a:off x="288095" y="4661821"/>
            <a:ext cx="85561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รณีที่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ถ้าวัตถุนั้นเป็นรูปทรงที่ไม่สมมาตร สามารถหา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ได้โดย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778" y="5231959"/>
            <a:ext cx="1357463" cy="84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430" y="5132261"/>
            <a:ext cx="630238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619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184731" y="883248"/>
            <a:ext cx="8668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6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	การหาจุด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วัตถุโดยการคำนวณ</a:t>
            </a:r>
            <a:endParaRPr lang="en-US" sz="2400" b="1" dirty="0">
              <a:solidFill>
                <a:srgbClr val="984806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615" y="1539176"/>
            <a:ext cx="2177119" cy="1676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วัตถุ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99249"/>
              </p:ext>
            </p:extLst>
          </p:nvPr>
        </p:nvGraphicFramePr>
        <p:xfrm>
          <a:off x="5013667" y="1898301"/>
          <a:ext cx="182603" cy="2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667" y="1898301"/>
                        <a:ext cx="182603" cy="264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17373"/>
              </p:ext>
            </p:extLst>
          </p:nvPr>
        </p:nvGraphicFramePr>
        <p:xfrm>
          <a:off x="5675193" y="1471581"/>
          <a:ext cx="65786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Equation" r:id="rId6" imgW="469900" imgH="609600" progId="Equation.DSMT4">
                  <p:embed/>
                </p:oleObj>
              </mc:Choice>
              <mc:Fallback>
                <p:oleObj name="Equation" r:id="rId6" imgW="469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193" y="1471581"/>
                        <a:ext cx="657860" cy="85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686841"/>
              </p:ext>
            </p:extLst>
          </p:nvPr>
        </p:nvGraphicFramePr>
        <p:xfrm>
          <a:off x="5675193" y="2416562"/>
          <a:ext cx="622030" cy="85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" name="Equation" r:id="rId8" imgW="444307" imgH="609336" progId="Equation.DSMT4">
                  <p:embed/>
                </p:oleObj>
              </mc:Choice>
              <mc:Fallback>
                <p:oleObj name="Equation" r:id="rId8" imgW="444307" imgH="6093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193" y="2416562"/>
                        <a:ext cx="622030" cy="853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87246"/>
              </p:ext>
            </p:extLst>
          </p:nvPr>
        </p:nvGraphicFramePr>
        <p:xfrm>
          <a:off x="5013667" y="2771854"/>
          <a:ext cx="213083" cy="24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Equation" r:id="rId10" imgW="152202" imgH="177569" progId="Equation.DSMT4">
                  <p:embed/>
                </p:oleObj>
              </mc:Choice>
              <mc:Fallback>
                <p:oleObj name="Equation" r:id="rId10" imgW="152202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667" y="2771854"/>
                        <a:ext cx="213083" cy="248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สี่เหลี่ยมผืนผ้า 11"/>
          <p:cNvSpPr/>
          <p:nvPr/>
        </p:nvSpPr>
        <p:spPr>
          <a:xfrm>
            <a:off x="5288950" y="1819504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3" name="สี่เหลี่ยมผืนผ้า 12"/>
          <p:cNvSpPr/>
          <p:nvPr/>
        </p:nvSpPr>
        <p:spPr>
          <a:xfrm>
            <a:off x="5322105" y="2665319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1" name="สี่เหลี่ยมผืนผ้า 20"/>
          <p:cNvSpPr/>
          <p:nvPr/>
        </p:nvSpPr>
        <p:spPr>
          <a:xfrm>
            <a:off x="217503" y="3395249"/>
            <a:ext cx="69923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ดยที่ 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23" name="วัตถุ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94712"/>
              </p:ext>
            </p:extLst>
          </p:nvPr>
        </p:nvGraphicFramePr>
        <p:xfrm>
          <a:off x="1044387" y="3516866"/>
          <a:ext cx="237996" cy="28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" name="Equation" r:id="rId12" imgW="152202" imgH="177569" progId="Equation.DSMT4">
                  <p:embed/>
                </p:oleObj>
              </mc:Choice>
              <mc:Fallback>
                <p:oleObj name="Equation" r:id="rId12" imgW="152202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87" y="3516866"/>
                        <a:ext cx="237996" cy="282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สี่เหลี่ยมผืนผ้า 23"/>
          <p:cNvSpPr/>
          <p:nvPr/>
        </p:nvSpPr>
        <p:spPr>
          <a:xfrm>
            <a:off x="1094492" y="3395249"/>
            <a:ext cx="783835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ตำแหน่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วัตถุเมื่อเทียบกับจุดกำเนิ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Origin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ตามแนวแก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x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26" name="วัตถุ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77080"/>
              </p:ext>
            </p:extLst>
          </p:nvPr>
        </p:nvGraphicFramePr>
        <p:xfrm>
          <a:off x="879688" y="4430103"/>
          <a:ext cx="402695" cy="21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1" name="Equation" r:id="rId14" imgW="253780" imgH="152268" progId="Equation.DSMT4">
                  <p:embed/>
                </p:oleObj>
              </mc:Choice>
              <mc:Fallback>
                <p:oleObj name="Equation" r:id="rId14" imgW="253780" imgH="15226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88" y="4430103"/>
                        <a:ext cx="402695" cy="212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28" name="วัตถุ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82528"/>
              </p:ext>
            </p:extLst>
          </p:nvPr>
        </p:nvGraphicFramePr>
        <p:xfrm>
          <a:off x="1044387" y="3971301"/>
          <a:ext cx="195198" cy="23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Equation" r:id="rId16" imgW="152202" imgH="177569" progId="Equation.DSMT4">
                  <p:embed/>
                </p:oleObj>
              </mc:Choice>
              <mc:Fallback>
                <p:oleObj name="Equation" r:id="rId16" imgW="152202" imgH="177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87" y="3971301"/>
                        <a:ext cx="195198" cy="231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สี่เหลี่ยมผืนผ้า 28"/>
          <p:cNvSpPr/>
          <p:nvPr/>
        </p:nvSpPr>
        <p:spPr>
          <a:xfrm>
            <a:off x="1332488" y="3834434"/>
            <a:ext cx="7553358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538163" algn="l"/>
                <a:tab pos="161925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ตำแหน่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วัตถุเมื่อเทียบกับจุดกำเนิ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Origin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ตามแนวแก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y</a:t>
            </a:r>
            <a:endParaRPr lang="en-US" sz="16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0" name="สี่เหลี่ยมผืนผ้า 29"/>
          <p:cNvSpPr/>
          <p:nvPr/>
        </p:nvSpPr>
        <p:spPr>
          <a:xfrm>
            <a:off x="231727" y="4238671"/>
            <a:ext cx="8701115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น้ำหนัก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วมของ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ัตถุ</a:t>
            </a:r>
            <a:endParaRPr lang="en-US" sz="2400" dirty="0" smtClean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w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,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w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,…, 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w</a:t>
            </a:r>
            <a:r>
              <a:rPr lang="en-US" sz="2400" baseline="-250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น้ำหนักของแต่ละ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นุภาค</a:t>
            </a:r>
            <a:endParaRPr lang="en-US" sz="2400" dirty="0" smtClean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x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,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x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,…, 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x</a:t>
            </a:r>
            <a:r>
              <a:rPr lang="en-US" sz="2400" baseline="-250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ตำแหน่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แต่ละอนุภาคเมื่อเทียบกับจุดกำเนิ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Origin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ามแนวแก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x</a:t>
            </a: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y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, y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,…, 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y</a:t>
            </a:r>
            <a:r>
              <a:rPr lang="en-US" sz="2400" baseline="-250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ตำแหน่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แต่ละอนุภาคเมื่อเทียบกับจุดกำเนิ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Origin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ามแนวแก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y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5512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1" grpId="0"/>
      <p:bldP spid="24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82" y="1011352"/>
            <a:ext cx="6934236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324682" y="1613637"/>
            <a:ext cx="85227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ละสมดุลของแรงเกิดขึ้นอยู่รอบ ๆ ตัวเราอยู่ตลอดเวลา สังเกตได้จากการหยุดนิ่งของวัตถุ การเคลื่อนที่ของวัตถุด้วยความเร็วคงที่ และแรงภายนอกที่กระทำต่อวัตถุ ซึ่งเราสามารถพบเห็นปรากฏการณ์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65413" y="2787508"/>
            <a:ext cx="85820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982663" algn="l"/>
              </a:tabLst>
            </a:pPr>
            <a:r>
              <a:rPr lang="th-TH" sz="2400" b="1" dirty="0" smtClean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 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าก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ูปที่กำหนดให้ จะต้องออกแรง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ใน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ดึงกล่องบรรจุชิ้นส่วนเครื่องยนต์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ดีเซล</a:t>
            </a:r>
            <a:r>
              <a:rPr lang="th-TH" sz="2400" spc="-3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ท่าไร 	กล่อง</a:t>
            </a:r>
            <a:r>
              <a:rPr lang="th-TH" sz="2400" spc="-3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ึงจะเคลื่อนที่ด้วยความเร็วคงที่ (กำหนดให้สัมประสิทธิ์ความเสียด</a:t>
            </a:r>
            <a:r>
              <a:rPr lang="th-TH" sz="2400" spc="-3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าน                                </a:t>
            </a:r>
            <a:r>
              <a:rPr lang="th-TH" sz="2400" spc="-3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ลน์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ีค่าเท่ากับ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7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628" y="4176917"/>
            <a:ext cx="2279919" cy="181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779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97159" y="631276"/>
            <a:ext cx="2714205" cy="4478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วัตถุอยู่ในสภาวะสมดุล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023" y="1260749"/>
            <a:ext cx="827072" cy="908303"/>
          </a:xfrm>
          <a:prstGeom prst="rect">
            <a:avLst/>
          </a:prstGeom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774" y="1006845"/>
            <a:ext cx="2255634" cy="1345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07712"/>
              </p:ext>
            </p:extLst>
          </p:nvPr>
        </p:nvGraphicFramePr>
        <p:xfrm>
          <a:off x="899944" y="2506551"/>
          <a:ext cx="446590" cy="39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44" y="2506551"/>
                        <a:ext cx="446590" cy="391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สี่เหลี่ยมผืนผ้า 12"/>
          <p:cNvSpPr/>
          <p:nvPr/>
        </p:nvSpPr>
        <p:spPr>
          <a:xfrm>
            <a:off x="1347268" y="2506551"/>
            <a:ext cx="7439677" cy="14957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  <a:spcAft>
                <a:spcPts val="0"/>
              </a:spcAft>
              <a:tabLst>
                <a:tab pos="87313" algn="l"/>
                <a:tab pos="2249488" algn="r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0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รือ แรง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ึ้น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=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แรงลง</a:t>
            </a:r>
            <a:endParaRPr lang="en-US" sz="2400" dirty="0" smtClean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95000"/>
              </a:lnSpc>
              <a:spcAft>
                <a:spcPts val="0"/>
              </a:spcAft>
              <a:tabLst>
                <a:tab pos="87313" algn="l"/>
                <a:tab pos="2249488" algn="r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                   N    =   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mgcos45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en-US" sz="2400" dirty="0" smtClean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95000"/>
              </a:lnSpc>
              <a:spcAft>
                <a:spcPts val="0"/>
              </a:spcAft>
              <a:tabLst>
                <a:tab pos="87313" algn="l"/>
                <a:tab pos="2249488" algn="r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                         =   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400)(10)cos45</a:t>
            </a:r>
            <a:r>
              <a:rPr lang="en-US" sz="2400" baseline="30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endParaRPr lang="th-TH" sz="2400" dirty="0" smtClean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95000"/>
              </a:lnSpc>
              <a:spcAft>
                <a:spcPts val="0"/>
              </a:spcAft>
              <a:tabLst>
                <a:tab pos="87313" algn="l"/>
                <a:tab pos="2249488" algn="r"/>
              </a:tabLst>
            </a:pP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ปฏิกิริยา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(N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   =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2828.43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 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633403"/>
              </p:ext>
            </p:extLst>
          </p:nvPr>
        </p:nvGraphicFramePr>
        <p:xfrm>
          <a:off x="899944" y="4173000"/>
          <a:ext cx="3810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44" y="4173000"/>
                        <a:ext cx="381000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สี่เหลี่ยมผืนผ้า 21"/>
          <p:cNvSpPr/>
          <p:nvPr/>
        </p:nvSpPr>
        <p:spPr>
          <a:xfrm>
            <a:off x="899944" y="4089643"/>
            <a:ext cx="3219151" cy="4431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95000"/>
              </a:lnSpc>
              <a:spcAft>
                <a:spcPts val="0"/>
              </a:spcAf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0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รือ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ขวา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แร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ซ้าย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3" name="สี่เหลี่ยมผืนผ้า 22"/>
          <p:cNvSpPr/>
          <p:nvPr/>
        </p:nvSpPr>
        <p:spPr>
          <a:xfrm>
            <a:off x="2132714" y="4490921"/>
            <a:ext cx="2457083" cy="4431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95000"/>
              </a:lnSpc>
              <a:spcAft>
                <a:spcPts val="0"/>
              </a:spcAft>
              <a:tabLst>
                <a:tab pos="2250440" algn="r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 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 + mgsin45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aphicFrame>
        <p:nvGraphicFramePr>
          <p:cNvPr id="28" name="วัตถุ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13425"/>
              </p:ext>
            </p:extLst>
          </p:nvPr>
        </p:nvGraphicFramePr>
        <p:xfrm>
          <a:off x="3301268" y="4880072"/>
          <a:ext cx="335863" cy="41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9" imgW="190417" imgH="241195" progId="Equation.DSMT4">
                  <p:embed/>
                </p:oleObj>
              </mc:Choice>
              <mc:Fallback>
                <p:oleObj name="Equation" r:id="rId9" imgW="190417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268" y="4880072"/>
                        <a:ext cx="335863" cy="419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สี่เหลี่ยมผืนผ้า 28"/>
          <p:cNvSpPr/>
          <p:nvPr/>
        </p:nvSpPr>
        <p:spPr>
          <a:xfrm>
            <a:off x="3518944" y="4885156"/>
            <a:ext cx="14253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 + mgsin45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0" name="สี่เหลี่ยมผืนผ้า 29"/>
          <p:cNvSpPr/>
          <p:nvPr/>
        </p:nvSpPr>
        <p:spPr>
          <a:xfrm>
            <a:off x="1817379" y="5429805"/>
            <a:ext cx="4671472" cy="4431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95000"/>
              </a:lnSpc>
              <a:spcAft>
                <a:spcPts val="0"/>
              </a:spcAft>
              <a:tabLst>
                <a:tab pos="2250440" algn="r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=     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7)(2828.43) + (400)(10)(0.707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1" name="สี่เหลี่ยมผืนผ้า 30"/>
          <p:cNvSpPr/>
          <p:nvPr/>
        </p:nvSpPr>
        <p:spPr>
          <a:xfrm>
            <a:off x="632564" y="582857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ะต้องออกแรง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807.9 N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9456" name="สี่เหลี่ยมผืนผ้า 19455"/>
          <p:cNvSpPr/>
          <p:nvPr/>
        </p:nvSpPr>
        <p:spPr>
          <a:xfrm>
            <a:off x="2852506" y="4859761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/>
          </a:p>
        </p:txBody>
      </p:sp>
    </p:spTree>
    <p:extLst>
      <p:ext uri="{BB962C8B-B14F-4D97-AF65-F5344CB8AC3E}">
        <p14:creationId xmlns:p14="http://schemas.microsoft.com/office/powerpoint/2010/main" val="65495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3" grpId="0"/>
      <p:bldP spid="29" grpId="0"/>
      <p:bldP spid="30" grpId="0"/>
      <p:bldP spid="31" grpId="0"/>
      <p:bldP spid="194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ตัวเชื่อมต่อตรง 9"/>
          <p:cNvCxnSpPr/>
          <p:nvPr/>
        </p:nvCxnSpPr>
        <p:spPr>
          <a:xfrm>
            <a:off x="1093964" y="1075040"/>
            <a:ext cx="0" cy="4188492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ตัวเชื่อมต่อตรง 10"/>
          <p:cNvCxnSpPr/>
          <p:nvPr/>
        </p:nvCxnSpPr>
        <p:spPr>
          <a:xfrm>
            <a:off x="1114075" y="3033596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ตัวเชื่อมต่อตรง 11"/>
          <p:cNvCxnSpPr/>
          <p:nvPr/>
        </p:nvCxnSpPr>
        <p:spPr>
          <a:xfrm>
            <a:off x="1093964" y="3583929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ตัวเชื่อมต่อตรง 12"/>
          <p:cNvCxnSpPr/>
          <p:nvPr/>
        </p:nvCxnSpPr>
        <p:spPr>
          <a:xfrm>
            <a:off x="1093964" y="4134262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/>
          <p:nvPr/>
        </p:nvCxnSpPr>
        <p:spPr>
          <a:xfrm>
            <a:off x="1093964" y="4684596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1077030" y="5234931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ตัวเชื่อมต่อตรง 15"/>
          <p:cNvCxnSpPr/>
          <p:nvPr/>
        </p:nvCxnSpPr>
        <p:spPr>
          <a:xfrm>
            <a:off x="1093964" y="2483263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ตัวเชื่อมต่อตรง 16"/>
          <p:cNvCxnSpPr/>
          <p:nvPr/>
        </p:nvCxnSpPr>
        <p:spPr>
          <a:xfrm>
            <a:off x="1114075" y="1932930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1790865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2331697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2887783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3436242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3984701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4533160"/>
            <a:ext cx="6934236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5091144"/>
            <a:ext cx="6934236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96" y="812130"/>
            <a:ext cx="2112268" cy="396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672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55" y="723980"/>
            <a:ext cx="2234987" cy="372498"/>
          </a:xfrm>
          <a:prstGeom prst="rect">
            <a:avLst/>
          </a:prstGeom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655" y="1226495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91641" y="1671013"/>
            <a:ext cx="85814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เมื่อ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ีแรงมากระทำต่อวัตถุ แรงจะสามารถทำให้วัตถุเปลี่ยนแปลงรูปร่าง เปลี่ยนแปลงความเร็วหรือเปลี่ยนแปลงทิศทางของการเคลื่อนที่ได้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81287" y="2447585"/>
            <a:ext cx="858142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นิดของแรง แรงสามารถแบ่งเป็นแบบต่าง ๆ ได้ ดังต่อไปนี้</a:t>
            </a:r>
            <a:endParaRPr lang="en-US" sz="24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19138" algn="l"/>
                <a:tab pos="773113" algn="l"/>
                <a:tab pos="914400" algn="l"/>
                <a:tab pos="1130300" algn="l"/>
                <a:tab pos="1377950" algn="l"/>
                <a:tab pos="1511300" algn="l"/>
                <a:tab pos="773113" algn="l"/>
                <a:tab pos="914400" algn="l"/>
                <a:tab pos="1130300" algn="l"/>
                <a:tab pos="1377950" algn="l"/>
                <a:tab pos="1511300" algn="l"/>
              </a:tabLst>
            </a:pP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ย่อย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เป็นส่วนประกอบของแรงลัพธ์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19138" algn="l"/>
                <a:tab pos="773113" algn="l"/>
                <a:tab pos="914400" algn="l"/>
                <a:tab pos="1130300" algn="l"/>
                <a:tab pos="1377950" algn="l"/>
                <a:tab pos="1511300" algn="l"/>
                <a:tab pos="773113" algn="l"/>
                <a:tab pos="914400" algn="l"/>
                <a:tab pos="1130300" algn="l"/>
                <a:tab pos="1377950" algn="l"/>
                <a:tab pos="151130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ลัพธ์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เกิดจากแรงย่อยทั้งหมดมารวมกัน และรวมกันแบบปริมาณเวกเตอร์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19138" algn="l"/>
                <a:tab pos="773113" algn="l"/>
                <a:tab pos="914400" algn="l"/>
                <a:tab pos="1130300" algn="l"/>
                <a:tab pos="1377950" algn="l"/>
                <a:tab pos="1511300" algn="l"/>
                <a:tab pos="773113" algn="l"/>
                <a:tab pos="914400" algn="l"/>
                <a:tab pos="1130300" algn="l"/>
                <a:tab pos="1377950" algn="l"/>
                <a:tab pos="151130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.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spc="-2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</a:t>
            </a:r>
            <a:r>
              <a:rPr lang="th-TH" sz="2400" b="1" spc="-2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นาน</a:t>
            </a:r>
            <a:r>
              <a:rPr lang="th-TH" sz="2400" spc="-2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spc="-2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มีทิศทางขนานกัน อาจไปทางเดียวกัน หรือตรงกันข้ามก็ได้ การรวมแร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ะรวมกันอย่างปริมาณเวกเตอร์ </a:t>
            </a:r>
            <a:endParaRPr lang="th-TH" sz="2400" dirty="0" smtClean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19138" algn="l"/>
                <a:tab pos="773113" algn="l"/>
                <a:tab pos="914400" algn="l"/>
                <a:tab pos="1130300" algn="l"/>
                <a:tab pos="1377950" algn="l"/>
                <a:tab pos="1511300" algn="l"/>
                <a:tab pos="773113" algn="l"/>
                <a:tab pos="914400" algn="l"/>
                <a:tab pos="1130300" algn="l"/>
                <a:tab pos="1377950" algn="l"/>
                <a:tab pos="151130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.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ุน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กระทำต่อวัตถุ แล้วทำให้วัตถุนั้นเกิดการหมุนรอบจุดหมุน โดยผลของการหมุนจะเรียกว่า “โมเมนต์” เช่น การเปิดหรือปิดประตู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tabLst>
                <a:tab pos="719138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ู่ควบ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รงที่มีขนาดเท่ากัน แต่มีทิศทางตรงข้ามกันมากระทำต่อวัตถุ โดยแรงจะต้องไม่อยู่ในแนวเส้นตรงเดียวกัน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0757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62468" y="568790"/>
            <a:ext cx="860213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6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ดึง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มีทิศทางเดียวกับการเคลื่อนที่ของวัตถุหรือทิศทางเดียวกับแรงที่พยายามจะทำให้วัตถุเกิดการเคลื่อนที่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ต้าน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มีทิศทางต่อต้านการเคลื่อนที่หรือทิศทางตรงข้ามกับแรงที่พยายามจะทำให้วัตถุเกิดการเคลื่อนที่ เช่น แรงเสียดทานที่วัตถุกระทำกับพื้น 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8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เข้าสู่ศูนย์กลาง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มีทิศเข้าหาศูนย์กลางของวงกลมหรือทรงกลมเสมอ เช่น รถจักรยานยนต์วิ่งรอบสนามแข่งเป็นวงกลม การแกว่งของลูกตุ้มนาฬิกาโบราณ เป็นต้น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9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โน้มถ่วงของโลก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ดึงดูดที่มวลของโลกกระทำกับมวลของวัตถุ เพื่อให้วัตถุนั้นถูกดึงดูดให้เข้าหาศูนย์กลางของโลก เช่น น้ำหนักของวัตถุ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613410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กิริยาและแรงปฏิกิริยา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หมายถึง แรง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รงที่มีขนาดเท่ากันแต่มีทิศทางตรงข้าม กระทำกับวัตถุคนละก้อน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ction = Reaction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ช่น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9" y="4447521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62468" y="4905903"/>
            <a:ext cx="86021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2.1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ก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วมกันโดยการวาดรูปด้วยวิธีหางต่อหัว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ทำได้โดยวาดขนาดและทิศทาง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นำหาง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มาต่อกับหัว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นำหาง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มาต่อกับหัว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ละทำเช่นนี้ไปเรื่อย ๆ จนครบทุกแรง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97242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สี่เหลี่ยมผืนผ้า 4"/>
          <p:cNvSpPr/>
          <p:nvPr/>
        </p:nvSpPr>
        <p:spPr>
          <a:xfrm>
            <a:off x="274524" y="915613"/>
            <a:ext cx="38063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2.2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วมกันโดยวิธีการคำนวณ </a:t>
            </a:r>
            <a:endParaRPr lang="en-US" sz="2400" b="1" dirty="0">
              <a:solidFill>
                <a:srgbClr val="984806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74524" y="1377278"/>
            <a:ext cx="85949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th-TH" sz="2400" b="1" dirty="0" smtClean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กรณี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 </a:t>
            </a:r>
            <a:r>
              <a:rPr lang="en-US" sz="2400" b="1" dirty="0" smtClean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ย่อยทั้งหมดอยู่ในแนวเส้นตรงเดียวกัน 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			หาแรงลัพธ์โดยการนำแรงที่อยู่ในทิศทางเดียวกันมาบวกกัน และลบด้วยแรงที่อยู่ในทิศทางตรงข้าม ทิศทางของแรงลัพธ์จะมีทิศเดียวกับแรงที่มีค่ามากกว่า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936" y="2834252"/>
            <a:ext cx="4646128" cy="1332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สี่เหลี่ยมผืนผ้า 6"/>
          <p:cNvSpPr/>
          <p:nvPr/>
        </p:nvSpPr>
        <p:spPr>
          <a:xfrm>
            <a:off x="274524" y="4450834"/>
            <a:ext cx="8594953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070735" algn="r"/>
                <a:tab pos="2340610" algn="l"/>
                <a:tab pos="2610485" algn="l"/>
              </a:tabLs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ลัพธ์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R)	=	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2070735" algn="r"/>
                <a:tab pos="2340610" algn="l"/>
                <a:tab pos="261048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	=	15 + 10 + 5</a:t>
            </a: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2070735" algn="r"/>
                <a:tab pos="2340610" algn="l"/>
                <a:tab pos="261048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ลัพธ์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(R)	=	30 N		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6150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96" y="941963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305" y="1526147"/>
            <a:ext cx="2663589" cy="2274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91" name="กลุ่ม 10290"/>
          <p:cNvGrpSpPr/>
          <p:nvPr/>
        </p:nvGrpSpPr>
        <p:grpSpPr>
          <a:xfrm>
            <a:off x="213472" y="3892764"/>
            <a:ext cx="8671036" cy="2308324"/>
            <a:chOff x="213472" y="3892764"/>
            <a:chExt cx="8671036" cy="2308324"/>
          </a:xfrm>
        </p:grpSpPr>
        <p:sp>
          <p:nvSpPr>
            <p:cNvPr id="10288" name="สี่เหลี่ยมผืนผ้า 10287"/>
            <p:cNvSpPr/>
            <p:nvPr/>
          </p:nvSpPr>
          <p:spPr>
            <a:xfrm>
              <a:off x="213472" y="3892764"/>
              <a:ext cx="8671036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โดย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ที่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F</a:t>
              </a:r>
              <a:r>
                <a:rPr lang="en-US" sz="2400" baseline="-250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X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คือ แรงย่อยของ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ใน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แนว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x</a:t>
              </a:r>
            </a:p>
            <a:p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	F</a:t>
              </a:r>
              <a:r>
                <a:rPr lang="en-US" sz="2400" baseline="-250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Y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คือ แรงย่อยของ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ในแนว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y</a:t>
              </a:r>
            </a:p>
            <a:p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	F</a:t>
              </a:r>
              <a:r>
                <a:rPr lang="en-US" sz="2400" baseline="-250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Z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คือ แรงย่อยของ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ในแนว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z</a:t>
              </a:r>
            </a:p>
            <a:p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	</a:t>
              </a:r>
              <a:r>
                <a:rPr lang="th-TH" sz="2000" dirty="0" smtClean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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คือ มุมที่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กระทำ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กับ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x</a:t>
              </a:r>
            </a:p>
            <a:p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	</a:t>
              </a:r>
              <a:r>
                <a:rPr lang="th-TH" sz="2000" dirty="0" smtClean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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คือ มุมที่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 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กระทำกับ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y</a:t>
              </a:r>
            </a:p>
            <a:p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	</a:t>
              </a:r>
              <a:r>
                <a:rPr lang="th-TH" sz="2000" dirty="0" smtClean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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คือ มุมที่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 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กระทำกับ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z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pSp>
          <p:nvGrpSpPr>
            <p:cNvPr id="10290" name="กลุ่ม 10289"/>
            <p:cNvGrpSpPr/>
            <p:nvPr/>
          </p:nvGrpSpPr>
          <p:grpSpPr>
            <a:xfrm>
              <a:off x="3204043" y="3942193"/>
              <a:ext cx="770780" cy="2105787"/>
              <a:chOff x="3204043" y="3942193"/>
              <a:chExt cx="770780" cy="2105787"/>
            </a:xfrm>
          </p:grpSpPr>
          <p:graphicFrame>
            <p:nvGraphicFramePr>
              <p:cNvPr id="10289" name="วัตถุ 102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4178361"/>
                  </p:ext>
                </p:extLst>
              </p:nvPr>
            </p:nvGraphicFramePr>
            <p:xfrm>
              <a:off x="3322245" y="3942193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2" name="Equation" r:id="rId5" imgW="139680" imgH="177480" progId="Equation.DSMT4">
                      <p:embed/>
                    </p:oleObj>
                  </mc:Choice>
                  <mc:Fallback>
                    <p:oleObj name="Equation" r:id="rId5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322245" y="3942193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วัตถุ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5203563"/>
                  </p:ext>
                </p:extLst>
              </p:nvPr>
            </p:nvGraphicFramePr>
            <p:xfrm>
              <a:off x="3714723" y="4329371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3" name="Equation" r:id="rId7" imgW="139680" imgH="177480" progId="Equation.DSMT4">
                      <p:embed/>
                    </p:oleObj>
                  </mc:Choice>
                  <mc:Fallback>
                    <p:oleObj name="Equation" r:id="rId7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14723" y="4329371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วัตถุ 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3564886"/>
                  </p:ext>
                </p:extLst>
              </p:nvPr>
            </p:nvGraphicFramePr>
            <p:xfrm>
              <a:off x="3771240" y="4691837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4" name="Equation" r:id="rId9" imgW="139680" imgH="177480" progId="Equation.DSMT4">
                      <p:embed/>
                    </p:oleObj>
                  </mc:Choice>
                  <mc:Fallback>
                    <p:oleObj name="Equation" r:id="rId9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771240" y="4691837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วัตถุ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3712472"/>
                  </p:ext>
                </p:extLst>
              </p:nvPr>
            </p:nvGraphicFramePr>
            <p:xfrm>
              <a:off x="3216401" y="5055165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5" name="Equation" r:id="rId10" imgW="139680" imgH="177480" progId="Equation.DSMT4">
                      <p:embed/>
                    </p:oleObj>
                  </mc:Choice>
                  <mc:Fallback>
                    <p:oleObj name="Equation" r:id="rId10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216401" y="5055165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วัตถุ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140998"/>
                  </p:ext>
                </p:extLst>
              </p:nvPr>
            </p:nvGraphicFramePr>
            <p:xfrm>
              <a:off x="3227641" y="5430610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6" name="Equation" r:id="rId11" imgW="139680" imgH="177480" progId="Equation.DSMT4">
                      <p:embed/>
                    </p:oleObj>
                  </mc:Choice>
                  <mc:Fallback>
                    <p:oleObj name="Equation" r:id="rId11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227641" y="5430610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วัตถุ 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4595004"/>
                  </p:ext>
                </p:extLst>
              </p:nvPr>
            </p:nvGraphicFramePr>
            <p:xfrm>
              <a:off x="3204043" y="5788875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7" name="Equation" r:id="rId12" imgW="139680" imgH="177480" progId="Equation.DSMT4">
                      <p:embed/>
                    </p:oleObj>
                  </mc:Choice>
                  <mc:Fallback>
                    <p:oleObj name="Equation" r:id="rId12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204043" y="5788875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92883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21274" y="969435"/>
            <a:ext cx="86250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ดังนั้น 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F</a:t>
            </a:r>
            <a:r>
              <a:rPr lang="en-US" sz="2400" baseline="-250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X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  =   </a:t>
            </a:r>
            <a:r>
              <a:rPr lang="en-US" sz="2400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Fcos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 </a:t>
            </a:r>
            <a:r>
              <a:rPr lang="th-TH" sz="2000" dirty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</a:t>
            </a:r>
            <a:endParaRPr lang="en-US" sz="2400" dirty="0" smtClean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	F</a:t>
            </a:r>
            <a:r>
              <a:rPr lang="en-US" sz="2400" baseline="-250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Y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  =   </a:t>
            </a:r>
            <a:r>
              <a:rPr lang="en-US" sz="2400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Fcos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 </a:t>
            </a:r>
            <a:r>
              <a:rPr lang="th-TH" sz="2000" dirty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</a:t>
            </a:r>
            <a:endParaRPr lang="en-US" sz="2400" dirty="0" smtClean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	F</a:t>
            </a:r>
            <a:r>
              <a:rPr lang="en-US" sz="2400" baseline="-250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Z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  =   </a:t>
            </a:r>
            <a:r>
              <a:rPr lang="en-US" sz="2400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Fcos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 </a:t>
            </a:r>
            <a:r>
              <a:rPr lang="th-TH" sz="2000" dirty="0" smtClean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</a:t>
            </a:r>
            <a:endParaRPr lang="en-US" sz="20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4" name="วัตถุ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08657"/>
              </p:ext>
            </p:extLst>
          </p:nvPr>
        </p:nvGraphicFramePr>
        <p:xfrm>
          <a:off x="2562514" y="2202520"/>
          <a:ext cx="1416720" cy="53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3" imgW="939600" imgH="355320" progId="Equation.DSMT4">
                  <p:embed/>
                </p:oleObj>
              </mc:Choice>
              <mc:Fallback>
                <p:oleObj name="Equation" r:id="rId3" imgW="939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2514" y="2202520"/>
                        <a:ext cx="1416720" cy="536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73" y="2975235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สี่เหลี่ยมผืนผ้า 8"/>
          <p:cNvSpPr/>
          <p:nvPr/>
        </p:nvSpPr>
        <p:spPr>
          <a:xfrm>
            <a:off x="254753" y="3432648"/>
            <a:ext cx="869153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มดุล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ล คือ วัตถุที่ไม่เปลี่ยนสภาพการเคลื่อนที่ แรงลัพธ์ของแรงที่มากระทำต่อวัตถุ มีค่า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ท่ากับศูนย์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มดุล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่งออกเป็น 2 ชนิด ดังนี้</a:t>
            </a:r>
          </a:p>
          <a:p>
            <a:pPr algn="thaiDist"/>
            <a:r>
              <a:rPr lang="th-TH" sz="2400" b="1" dirty="0" smtClean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.4.1 </a:t>
            </a:r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มดุลสถิต (</a:t>
            </a:r>
            <a:r>
              <a:rPr lang="en-US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Static Equilibrium) 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ือ สมดุลของวัตถุที่หยุดนิ่ง เช่น วางโทรศัพท์มือถือ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ไว้บน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โต๊ะ</a:t>
            </a:r>
          </a:p>
          <a:p>
            <a:pPr algn="thaiDist"/>
            <a:r>
              <a:rPr lang="th-TH" sz="2400" b="1" dirty="0" smtClean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.4.2 </a:t>
            </a:r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มดุลจลน์ (</a:t>
            </a:r>
            <a:r>
              <a:rPr lang="en-US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Kinetic Equilibrium) 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ือ สมดุลของวัตถุที่ไม่หยุดนิ่ง เช่น วัตถุ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คลื่อนที่ด้วย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วามเร็วคงที่ หรือหมุนด้วยอัตราเร็วคงที่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2" name="สี่เหลี่ยมผืนผ้า 11"/>
          <p:cNvSpPr/>
          <p:nvPr/>
        </p:nvSpPr>
        <p:spPr>
          <a:xfrm>
            <a:off x="4090193" y="2358217"/>
            <a:ext cx="1463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ละ ขนาดของ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54177"/>
              </p:ext>
            </p:extLst>
          </p:nvPr>
        </p:nvGraphicFramePr>
        <p:xfrm>
          <a:off x="1773807" y="2399925"/>
          <a:ext cx="253883" cy="30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807" y="2399925"/>
                        <a:ext cx="253883" cy="302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สี่เหลี่ยมผืนผ้า 14"/>
          <p:cNvSpPr/>
          <p:nvPr/>
        </p:nvSpPr>
        <p:spPr>
          <a:xfrm>
            <a:off x="2104781" y="2368303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65306"/>
              </p:ext>
            </p:extLst>
          </p:nvPr>
        </p:nvGraphicFramePr>
        <p:xfrm>
          <a:off x="6812597" y="2354439"/>
          <a:ext cx="885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8" imgW="888614" imgH="355446" progId="Equation.DSMT4">
                  <p:embed/>
                </p:oleObj>
              </mc:Choice>
              <mc:Fallback>
                <p:oleObj name="Equation" r:id="rId8" imgW="888614" imgH="35544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97" y="2354439"/>
                        <a:ext cx="885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1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สี่เหลี่ยมผืนผ้า 18"/>
          <p:cNvSpPr/>
          <p:nvPr/>
        </p:nvSpPr>
        <p:spPr>
          <a:xfrm>
            <a:off x="6047293" y="2379840"/>
            <a:ext cx="654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    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06565"/>
              </p:ext>
            </p:extLst>
          </p:nvPr>
        </p:nvGraphicFramePr>
        <p:xfrm>
          <a:off x="5665014" y="2388307"/>
          <a:ext cx="271320" cy="32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14" y="2388307"/>
                        <a:ext cx="271320" cy="323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4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5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67" y="745169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34778" y="1276806"/>
            <a:ext cx="86126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มดุลและการคำนวณมีวิธีการ ดังนี้</a:t>
            </a: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34777" y="1901623"/>
            <a:ext cx="86126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 smtClean="0">
                <a:solidFill>
                  <a:srgbClr val="D300A1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ตัวอย่าง  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จาก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รูปที่กำหนดให้ จงหาแรงตึงเชือก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5" name="รูปภาพ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6893" y="2526440"/>
            <a:ext cx="2755539" cy="1645071"/>
          </a:xfrm>
          <a:prstGeom prst="rect">
            <a:avLst/>
          </a:prstGeom>
        </p:spPr>
      </p:pic>
      <p:sp>
        <p:nvSpPr>
          <p:cNvPr id="7" name="สี่เหลี่ยมผืนผ้า 6"/>
          <p:cNvSpPr/>
          <p:nvPr/>
        </p:nvSpPr>
        <p:spPr>
          <a:xfrm>
            <a:off x="2286000" y="267494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2286000" y="267494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2286000" y="267494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97622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กลุ่ม 9"/>
          <p:cNvGrpSpPr/>
          <p:nvPr/>
        </p:nvGrpSpPr>
        <p:grpSpPr>
          <a:xfrm>
            <a:off x="369568" y="2798454"/>
            <a:ext cx="8613696" cy="1569660"/>
            <a:chOff x="269360" y="593408"/>
            <a:chExt cx="8613696" cy="1569660"/>
          </a:xfrm>
        </p:grpSpPr>
        <p:sp>
          <p:nvSpPr>
            <p:cNvPr id="2" name="สี่เหลี่ยมผืนผ้า 1"/>
            <p:cNvSpPr/>
            <p:nvPr/>
          </p:nvSpPr>
          <p:spPr>
            <a:xfrm>
              <a:off x="269360" y="593408"/>
              <a:ext cx="8613696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	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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F</a:t>
              </a:r>
              <a:r>
                <a:rPr lang="en-US" sz="2400" baseline="-250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Y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	=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 0 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หรือ แรงขึ้น = แรงลง</a:t>
              </a:r>
            </a:p>
            <a:p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T 	=     mg</a:t>
              </a:r>
            </a:p>
            <a:p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	=     (10)(10)</a:t>
              </a:r>
            </a:p>
            <a:p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แรงตึงเชือก (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T)   =  100 N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3" name="สี่เหลี่ยมผืนผ้า 2"/>
            <p:cNvSpPr/>
            <p:nvPr/>
          </p:nvSpPr>
          <p:spPr>
            <a:xfrm>
              <a:off x="7376606" y="1701403"/>
              <a:ext cx="61587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2400" b="1" dirty="0">
                  <a:solidFill>
                    <a:srgbClr val="FF1501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ตอบ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</p:grpSp>
      <p:grpSp>
        <p:nvGrpSpPr>
          <p:cNvPr id="12" name="กลุ่ม 11"/>
          <p:cNvGrpSpPr/>
          <p:nvPr/>
        </p:nvGrpSpPr>
        <p:grpSpPr>
          <a:xfrm>
            <a:off x="543815" y="4916794"/>
            <a:ext cx="7948590" cy="1118630"/>
            <a:chOff x="556341" y="4275891"/>
            <a:chExt cx="7948590" cy="1118630"/>
          </a:xfrm>
        </p:grpSpPr>
        <p:sp>
          <p:nvSpPr>
            <p:cNvPr id="4" name="AutoShape 2"/>
            <p:cNvSpPr>
              <a:spLocks noChangeArrowheads="1"/>
            </p:cNvSpPr>
            <p:nvPr/>
          </p:nvSpPr>
          <p:spPr bwMode="auto">
            <a:xfrm>
              <a:off x="647485" y="4275891"/>
              <a:ext cx="7857446" cy="1118630"/>
            </a:xfrm>
            <a:prstGeom prst="roundRect">
              <a:avLst>
                <a:gd name="adj" fmla="val 19144"/>
              </a:avLst>
            </a:prstGeom>
            <a:solidFill>
              <a:srgbClr val="FDE9D9"/>
            </a:solidFill>
            <a:ln>
              <a:noFill/>
            </a:ln>
            <a:effectLst>
              <a:prstShdw prst="shdw17" dist="17961" dir="2700000">
                <a:srgbClr val="FDE9D9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5" name="สี่เหลี่ยมผืนผ้า 4"/>
            <p:cNvSpPr/>
            <p:nvPr/>
          </p:nvSpPr>
          <p:spPr>
            <a:xfrm>
              <a:off x="556341" y="4364308"/>
              <a:ext cx="7599518" cy="9417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marR="88900" algn="thaiDist">
                <a:lnSpc>
                  <a:spcPct val="115000"/>
                </a:lnSpc>
                <a:spcAft>
                  <a:spcPts val="0"/>
                </a:spcAft>
              </a:pPr>
              <a:r>
                <a:rPr lang="th-TH" sz="2400" b="1" dirty="0">
                  <a:solidFill>
                    <a:srgbClr val="0070C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หมาย</a:t>
              </a:r>
              <a:r>
                <a:rPr lang="th-TH" sz="2400" b="1" dirty="0" smtClean="0">
                  <a:solidFill>
                    <a:srgbClr val="0070C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เหตุ</a:t>
              </a:r>
              <a:r>
                <a:rPr lang="en-US" sz="2400" b="1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en-US" sz="2400" b="1" dirty="0" smtClean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en-US" sz="2400" dirty="0" smtClean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g 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คือ ความเร่งเนื่องจากแรงโน้มถ่วงของโลก มีค่าเท่ากับ 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9.81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/s</a:t>
              </a:r>
              <a:r>
                <a:rPr lang="en-US" sz="2400" baseline="300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แต่เพื่อง่ายต่อการคำนวณมักจะนิยมให้ใช้ค่าประมาณ คือ 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0 m/s</a:t>
              </a:r>
              <a:r>
                <a:rPr lang="en-US" sz="2400" baseline="300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endParaRPr lang="en-US" sz="2400" dirty="0"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endParaRPr>
            </a:p>
          </p:txBody>
        </p:sp>
      </p:grpSp>
      <p:sp>
        <p:nvSpPr>
          <p:cNvPr id="8" name="สี่เหลี่ยมผืนผ้า 7"/>
          <p:cNvSpPr/>
          <p:nvPr/>
        </p:nvSpPr>
        <p:spPr>
          <a:xfrm>
            <a:off x="268716" y="677456"/>
            <a:ext cx="8031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 smtClean="0">
                <a:solidFill>
                  <a:srgbClr val="FF1501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 วิธีทำ  </a:t>
            </a:r>
            <a:r>
              <a:rPr lang="th-TH" sz="2400" dirty="0" smtClean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ัตถุอยู่ในสภาวะสมดุล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2666" y="981521"/>
            <a:ext cx="661996" cy="149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121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1</TotalTime>
  <Words>256</Words>
  <Application>Microsoft Office PowerPoint</Application>
  <PresentationFormat>นำเสนอทางหน้าจอ (4:3)</PresentationFormat>
  <Paragraphs>78</Paragraphs>
  <Slides>13</Slides>
  <Notes>0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6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13</vt:i4>
      </vt:variant>
    </vt:vector>
  </HeadingPairs>
  <TitlesOfParts>
    <vt:vector size="21" baseType="lpstr">
      <vt:lpstr>Angsana New</vt:lpstr>
      <vt:lpstr>Arial</vt:lpstr>
      <vt:lpstr>Calibri</vt:lpstr>
      <vt:lpstr>Calibri Light</vt:lpstr>
      <vt:lpstr>Cordia New</vt:lpstr>
      <vt:lpstr>Symbol</vt:lpstr>
      <vt:lpstr>ธีมของ Office</vt:lpstr>
      <vt:lpstr>Equation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deed_30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Administrator</cp:lastModifiedBy>
  <cp:revision>54</cp:revision>
  <dcterms:created xsi:type="dcterms:W3CDTF">2020-04-24T02:18:59Z</dcterms:created>
  <dcterms:modified xsi:type="dcterms:W3CDTF">2020-05-18T03:35:00Z</dcterms:modified>
</cp:coreProperties>
</file>